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245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453F28-E1FA-4C79-82EF-B2E5BD2468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E8E3532-74E7-476E-A04D-79346DFB39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A6E823-E1C5-4B8D-88D8-FC065CE23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EEA4DC-28E6-481C-B7F0-8E84E2855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B86947-F37A-496A-A6C6-D734857DB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1744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FE72B-C903-4493-A6CD-C79DCB217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52F3006-82FB-4EB6-A080-B9109C2406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BD9A0B-C219-4E53-A323-7597A777BE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663BD3-1AD6-412E-8D64-9E50C6CEA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923C01-E93C-4E69-86D6-0A83B7B6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628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2A50242-6AF0-46D0-B1E3-A7374E749F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A02138C-2F89-45D6-8376-9882E653B1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146F2B-4FCB-4AED-977A-BC74C31B61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14AC80-CB4A-4D5B-A376-3ECBE253B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AD8FE6-1CA0-4CFC-8F15-37391CF9B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6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44758-8670-4DF1-8717-4A1438C47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BCD19E-9F70-4A89-B75F-ADEFF8BD89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C50BC25-E333-4592-B891-3ED7D088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B760CB-1B52-465A-9025-752254118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E5586E-97FF-4462-ACDE-36E3D0345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481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52FB39-79BE-4D57-B31D-3F440EECA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D69557-324E-4ABF-84A0-EE298D85E8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D7A97F-6959-43B9-8025-293EFEDBF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AE6636-1E29-4CE8-934F-518AA9058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8CBBC0-0216-461A-8996-FCF6021B0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088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F91B5C-2698-4947-A665-FBB60D3A1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4D1644-5A9F-4A53-A2FC-2718848FA5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B2CF8BB-8DC8-47B8-9519-C7B2D937B9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223CFF-58DA-486A-ABB0-041D5B23AC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9140305-2768-4144-B391-BD5BFA7AD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2708AD-CA82-4048-AB1B-0310D527E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156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5BF182-8635-46DB-AB89-62709342C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B6F5FC8-9199-45B1-A43C-1FB3173C09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00D48B6-59D6-4EA1-B839-2DACD41882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A4AA29B-71DF-4BEC-BC55-D5972FCDCF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2575AC0-58A5-4FF7-A8A1-405D8D153A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9C91833-5D58-4A40-A2D5-F5B5D00FD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0AC19A8-0C5B-41D5-82F8-3D6B874CB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21E5E08-7224-49DF-B19B-C1D95C9F0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769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E935F2-98B4-4242-866B-2B882DCBB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BD92D59-6257-49E8-A9D4-1DDC79E6A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2E65F5-58D7-48EC-93FA-2E90F3F34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13BEB5A-BAA1-4E12-8C73-26C3F26FF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056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FF6561A-7E00-4BA1-BCEB-FE921F0F8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AAD4599-90D3-477F-A265-D61C21BB7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6AF740F-1F0A-4826-A95D-0E6D88A63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987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26BE5C-524E-4F77-A967-0344270CE1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4D3365-E1C0-4CB4-82F2-4FE4D4F4F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A44F74C-4A95-4A88-B315-36939560D4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E7535E3-287D-4016-8B76-5528DF22D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02E8425-10DF-4E4A-B0CB-B26A67263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947EE3-32F9-4548-B527-E5F77D1BE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442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0CB7A9-5637-4955-A683-80060DA320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D945A3D-D866-4308-91BA-8440ACCCB9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CFED86-E6CB-489C-87F3-4A31970874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C2D9FB-7CF5-45A6-AAD7-42151F267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E8BBC87-B3D2-46A6-9AE6-9918B9B20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9343FF-F6D8-4A52-BAF7-098DA91C2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420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A909D1F-265F-4B29-95BB-6C19B53B2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7AC6A7-C9A2-47D2-8718-5DDD5D4EB6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E46278-DA12-4C54-A580-A1D1527D1B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80009-123B-4441-AEF8-BE983F1542DB}" type="datetimeFigureOut">
              <a:rPr lang="zh-CN" altLang="en-US" smtClean="0"/>
              <a:t>2020/3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7D3D28-9F20-4F83-8AB5-676E0BCA34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1CAF40-4AAF-4A26-8916-D787E0AC8B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50E94-2EEB-41AF-8F97-D407500F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952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1921D6FA-310B-431D-A519-39F74ECD63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747" y="0"/>
            <a:ext cx="8764506" cy="6858000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2022DCF2-C768-4022-B402-AB6475E47546}"/>
              </a:ext>
            </a:extLst>
          </p:cNvPr>
          <p:cNvCxnSpPr>
            <a:cxnSpLocks/>
          </p:cNvCxnSpPr>
          <p:nvPr/>
        </p:nvCxnSpPr>
        <p:spPr>
          <a:xfrm flipV="1">
            <a:off x="6000750" y="5102679"/>
            <a:ext cx="416379" cy="41637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2AAE31E-11CB-4516-986E-057A78F50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48886"/>
              </p:ext>
            </p:extLst>
          </p:nvPr>
        </p:nvGraphicFramePr>
        <p:xfrm>
          <a:off x="5170488" y="5470525"/>
          <a:ext cx="949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0488" y="5470525"/>
                        <a:ext cx="9493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BA4C257-C598-4B0B-95B0-00E453A519C3}"/>
              </a:ext>
            </a:extLst>
          </p:cNvPr>
          <p:cNvCxnSpPr>
            <a:cxnSpLocks/>
          </p:cNvCxnSpPr>
          <p:nvPr/>
        </p:nvCxnSpPr>
        <p:spPr>
          <a:xfrm flipV="1">
            <a:off x="5992586" y="4343400"/>
            <a:ext cx="8164" cy="63319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73E5541-B195-4FEA-AE6C-EF00A8E11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21564"/>
              </p:ext>
            </p:extLst>
          </p:nvPr>
        </p:nvGraphicFramePr>
        <p:xfrm>
          <a:off x="4898657" y="4830309"/>
          <a:ext cx="10017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8657" y="4830309"/>
                        <a:ext cx="1001712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B45E575-3C97-4CA6-A706-ECC5DE36D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62977"/>
              </p:ext>
            </p:extLst>
          </p:nvPr>
        </p:nvGraphicFramePr>
        <p:xfrm>
          <a:off x="4962525" y="4129088"/>
          <a:ext cx="814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583920" imgH="241200" progId="Equation.DSMT4">
                  <p:embed/>
                </p:oleObj>
              </mc:Choice>
              <mc:Fallback>
                <p:oleObj name="Equation" r:id="rId8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2525" y="4129088"/>
                        <a:ext cx="8143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3878E13-258B-414B-A47D-1B4B0E581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90037"/>
              </p:ext>
            </p:extLst>
          </p:nvPr>
        </p:nvGraphicFramePr>
        <p:xfrm>
          <a:off x="6441201" y="5006096"/>
          <a:ext cx="866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1201" y="5006096"/>
                        <a:ext cx="8667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 descr="图片包含 游戏机&#10;&#10;描述已自动生成">
            <a:extLst>
              <a:ext uri="{FF2B5EF4-FFF2-40B4-BE49-F238E27FC236}">
                <a16:creationId xmlns:a16="http://schemas.microsoft.com/office/drawing/2014/main" id="{44604F45-7618-4BA3-91CB-88172895A3D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6013" y="1999644"/>
            <a:ext cx="2483984" cy="2436346"/>
          </a:xfrm>
          <a:prstGeom prst="flowChartConnector">
            <a:avLst/>
          </a:prstGeom>
          <a:ln>
            <a:solidFill>
              <a:schemeClr val="tx1"/>
            </a:solidFill>
          </a:ln>
        </p:spPr>
      </p:pic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9D5FFDE-926C-49EE-9F1C-2F5386E0BBDB}"/>
              </a:ext>
            </a:extLst>
          </p:cNvPr>
          <p:cNvCxnSpPr>
            <a:cxnSpLocks/>
          </p:cNvCxnSpPr>
          <p:nvPr/>
        </p:nvCxnSpPr>
        <p:spPr>
          <a:xfrm flipV="1">
            <a:off x="6185185" y="3928188"/>
            <a:ext cx="1504665" cy="1110569"/>
          </a:xfrm>
          <a:prstGeom prst="straightConnector1">
            <a:avLst/>
          </a:prstGeom>
          <a:ln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DA1F8F9-560C-4E47-9D8F-E687D0CC971E}"/>
              </a:ext>
            </a:extLst>
          </p:cNvPr>
          <p:cNvCxnSpPr>
            <a:cxnSpLocks/>
          </p:cNvCxnSpPr>
          <p:nvPr/>
        </p:nvCxnSpPr>
        <p:spPr>
          <a:xfrm>
            <a:off x="8698674" y="1999644"/>
            <a:ext cx="0" cy="243634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1FE44DAE-57A9-4577-96B8-B2C0CD3AADB3}"/>
              </a:ext>
            </a:extLst>
          </p:cNvPr>
          <p:cNvCxnSpPr/>
          <p:nvPr/>
        </p:nvCxnSpPr>
        <p:spPr>
          <a:xfrm flipH="1">
            <a:off x="8708005" y="3732245"/>
            <a:ext cx="324028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5058879-71E8-4571-8C13-2EC035454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39329"/>
              </p:ext>
            </p:extLst>
          </p:nvPr>
        </p:nvGraphicFramePr>
        <p:xfrm>
          <a:off x="8806671" y="3505201"/>
          <a:ext cx="145958" cy="22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06671" y="3505201"/>
                        <a:ext cx="145958" cy="227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4242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54029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0</Words>
  <Application>Microsoft Office PowerPoint</Application>
  <PresentationFormat>宽屏</PresentationFormat>
  <Paragraphs>0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7" baseType="lpstr">
      <vt:lpstr>等线</vt:lpstr>
      <vt:lpstr>等线 Light</vt:lpstr>
      <vt:lpstr>Arial</vt:lpstr>
      <vt:lpstr>Office 主题​​</vt:lpstr>
      <vt:lpstr>MathType 7.0 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6</cp:revision>
  <dcterms:created xsi:type="dcterms:W3CDTF">2020-03-27T03:40:35Z</dcterms:created>
  <dcterms:modified xsi:type="dcterms:W3CDTF">2020-03-27T04:56:08Z</dcterms:modified>
</cp:coreProperties>
</file>